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5C94" w:rsidRPr="00F9376B" w:rsidRDefault="00F9376B" w:rsidP="00F9376B">
      <w:pPr>
        <w:rPr>
          <w:rFonts w:ascii="Times New Roman" w:hAnsi="Times New Roman" w:cs="Times New Roman"/>
          <w:sz w:val="24"/>
          <w:szCs w:val="24"/>
        </w:rPr>
      </w:pPr>
      <w:r w:rsidRPr="00F9376B">
        <w:rPr>
          <w:rFonts w:ascii="Times New Roman" w:hAnsi="Times New Roman" w:cs="Times New Roman"/>
          <w:b/>
          <w:sz w:val="24"/>
        </w:rPr>
        <w:t>Učni list – ČAS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5C94">
        <w:rPr>
          <w:rFonts w:ascii="Times New Roman" w:hAnsi="Times New Roman" w:cs="Times New Roman"/>
          <w:sz w:val="24"/>
        </w:rPr>
        <w:t>Ime in priimek: _________________________________</w:t>
      </w:r>
    </w:p>
    <w:p w:rsidR="0037037A" w:rsidRDefault="0037037A" w:rsidP="00B86686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. Reši rebus. </w:t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48470" cy="1943100"/>
            <wp:effectExtent l="0" t="0" r="0" b="0"/>
            <wp:docPr id="6" name="Slika 6" descr="C:\Users\hemav\Documents\matematika 5\ucnilisti5\tadeja 6_9\reb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emav\Documents\matematika 5\ucnilisti5\tadeja 6_9\rebus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0532" cy="1944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913" w:rsidRPr="005A6586" w:rsidRDefault="00B27913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Rešitev: _____</w:t>
      </w:r>
      <w:r w:rsidR="00B86686">
        <w:rPr>
          <w:rFonts w:ascii="Times New Roman" w:hAnsi="Times New Roman" w:cs="Times New Roman"/>
          <w:sz w:val="24"/>
          <w:szCs w:val="24"/>
        </w:rPr>
        <w:t>__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____________ </w:t>
      </w:r>
    </w:p>
    <w:p w:rsidR="00B86686" w:rsidRDefault="00B86686" w:rsidP="00B8668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6686" w:rsidRDefault="00B866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opolni.</w:t>
      </w:r>
    </w:p>
    <w:p w:rsidR="00B27913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Leto ima 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_ dni,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 mesecev. </w:t>
      </w:r>
      <w:r w:rsidR="00B86686">
        <w:rPr>
          <w:rFonts w:ascii="Times New Roman" w:hAnsi="Times New Roman" w:cs="Times New Roman"/>
          <w:sz w:val="24"/>
          <w:szCs w:val="24"/>
        </w:rPr>
        <w:t>Prestopno leto ima</w:t>
      </w:r>
      <w:r w:rsidRPr="005A6586">
        <w:rPr>
          <w:rFonts w:ascii="Times New Roman" w:hAnsi="Times New Roman" w:cs="Times New Roman"/>
          <w:sz w:val="24"/>
          <w:szCs w:val="24"/>
        </w:rPr>
        <w:t xml:space="preserve">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 dni. </w:t>
      </w:r>
      <w:r w:rsidR="00B86686">
        <w:rPr>
          <w:rFonts w:ascii="Times New Roman" w:hAnsi="Times New Roman" w:cs="Times New Roman"/>
          <w:sz w:val="24"/>
          <w:szCs w:val="24"/>
        </w:rPr>
        <w:t>Dodani dan je _____.</w:t>
      </w:r>
    </w:p>
    <w:p w:rsidR="00B27913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Meseci imajo _____ , _____ ali ____ dni. </w:t>
      </w:r>
    </w:p>
    <w:p w:rsidR="005A6586" w:rsidRPr="005A6586" w:rsidRDefault="00B27913" w:rsidP="005455A5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Dan ima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 ur, ura _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 minut,  minuta __</w:t>
      </w:r>
      <w:r w:rsidR="00B86686"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sekund. </w:t>
      </w:r>
    </w:p>
    <w:p w:rsidR="00B86686" w:rsidRDefault="00B86686" w:rsidP="00B8668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356A4" w:rsidRPr="00F9376B" w:rsidRDefault="00B8668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. Izrazi v </w:t>
      </w:r>
      <w:r w:rsidR="00A356A4" w:rsidRPr="00F9376B">
        <w:rPr>
          <w:rFonts w:ascii="Times New Roman" w:hAnsi="Times New Roman" w:cs="Times New Roman"/>
          <w:b/>
          <w:sz w:val="24"/>
          <w:szCs w:val="24"/>
        </w:rPr>
        <w:t xml:space="preserve">minutah. </w:t>
      </w:r>
    </w:p>
    <w:p w:rsidR="005455A5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5455A5" w:rsidSect="00A15C94"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5455A5" w:rsidRDefault="005455A5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 h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>12 h 35 min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Pr="005A6586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h 57 min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356A4" w:rsidRPr="00F9376B" w:rsidRDefault="00B8668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. Izrazi v </w:t>
      </w:r>
      <w:r w:rsidR="00A356A4" w:rsidRPr="00F9376B">
        <w:rPr>
          <w:rFonts w:ascii="Times New Roman" w:hAnsi="Times New Roman" w:cs="Times New Roman"/>
          <w:b/>
          <w:sz w:val="24"/>
          <w:szCs w:val="24"/>
        </w:rPr>
        <w:t>urah in minutah.</w:t>
      </w:r>
    </w:p>
    <w:p w:rsidR="005455A5" w:rsidRDefault="005455A5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594E02" w:rsidRPr="005A6586" w:rsidRDefault="00594E02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85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Default="00594E02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32 min 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Pr="005A6586" w:rsidRDefault="005455A5" w:rsidP="005455A5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284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A356A4" w:rsidRPr="005A6586" w:rsidRDefault="00A356A4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7500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 min </w:t>
      </w:r>
      <w:r w:rsidRPr="005A6586">
        <w:rPr>
          <w:rFonts w:ascii="Times New Roman" w:hAnsi="Times New Roman" w:cs="Times New Roman"/>
          <w:sz w:val="24"/>
          <w:szCs w:val="24"/>
        </w:rPr>
        <w:t>=</w:t>
      </w:r>
      <w:r w:rsidR="005455A5">
        <w:rPr>
          <w:rFonts w:ascii="Times New Roman" w:hAnsi="Times New Roman" w:cs="Times New Roman"/>
          <w:sz w:val="24"/>
          <w:szCs w:val="24"/>
        </w:rPr>
        <w:t xml:space="preserve">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Pr="005A6586" w:rsidRDefault="00594E02" w:rsidP="005455A5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9 435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  <w:sectPr w:rsidR="005455A5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5455A5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6586" w:rsidRPr="00F9376B" w:rsidRDefault="00B8668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. Izrazi v </w:t>
      </w:r>
      <w:r w:rsidR="00594E02" w:rsidRPr="00F9376B">
        <w:rPr>
          <w:rFonts w:ascii="Times New Roman" w:hAnsi="Times New Roman" w:cs="Times New Roman"/>
          <w:b/>
          <w:sz w:val="24"/>
          <w:szCs w:val="24"/>
        </w:rPr>
        <w:t xml:space="preserve">sekundah. </w:t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25</w:t>
      </w:r>
      <w:r w:rsidR="005455A5">
        <w:rPr>
          <w:rFonts w:ascii="Times New Roman" w:hAnsi="Times New Roman" w:cs="Times New Roman"/>
          <w:sz w:val="24"/>
          <w:szCs w:val="24"/>
        </w:rPr>
        <w:t xml:space="preserve"> </w:t>
      </w:r>
      <w:r w:rsidRPr="005A6586">
        <w:rPr>
          <w:rFonts w:ascii="Times New Roman" w:hAnsi="Times New Roman" w:cs="Times New Roman"/>
          <w:sz w:val="24"/>
          <w:szCs w:val="24"/>
        </w:rPr>
        <w:t xml:space="preserve">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36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59 min =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A6586" w:rsidRDefault="00594E02" w:rsidP="005455A5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455A5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F9376B" w:rsidRDefault="00B86686">
      <w:pPr>
        <w:rPr>
          <w:rFonts w:ascii="Times New Roman" w:hAnsi="Times New Roman" w:cs="Times New Roman"/>
          <w:b/>
          <w:sz w:val="24"/>
          <w:szCs w:val="24"/>
        </w:rPr>
      </w:pPr>
      <w:r w:rsidRPr="00F9376B">
        <w:rPr>
          <w:rFonts w:ascii="Times New Roman" w:hAnsi="Times New Roman" w:cs="Times New Roman"/>
          <w:b/>
          <w:sz w:val="24"/>
          <w:szCs w:val="24"/>
        </w:rPr>
        <w:t>6</w:t>
      </w:r>
      <w:r w:rsidR="005A6586" w:rsidRPr="00F9376B">
        <w:rPr>
          <w:rFonts w:ascii="Times New Roman" w:hAnsi="Times New Roman" w:cs="Times New Roman"/>
          <w:b/>
          <w:sz w:val="24"/>
          <w:szCs w:val="24"/>
        </w:rPr>
        <w:t>.</w:t>
      </w:r>
      <w:r w:rsidR="00594E02" w:rsidRPr="00F9376B">
        <w:rPr>
          <w:rFonts w:ascii="Times New Roman" w:hAnsi="Times New Roman" w:cs="Times New Roman"/>
          <w:b/>
          <w:sz w:val="24"/>
          <w:szCs w:val="24"/>
        </w:rPr>
        <w:t xml:space="preserve"> Reši naloge. </w:t>
      </w:r>
    </w:p>
    <w:p w:rsidR="005455A5" w:rsidRDefault="00594E02" w:rsidP="005455A5">
      <w:pPr>
        <w:ind w:left="284" w:hanging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a) Učenci 1. razreda so imeli nar</w:t>
      </w:r>
      <w:r w:rsidR="005455A5">
        <w:rPr>
          <w:rFonts w:ascii="Times New Roman" w:hAnsi="Times New Roman" w:cs="Times New Roman"/>
          <w:sz w:val="24"/>
          <w:szCs w:val="24"/>
        </w:rPr>
        <w:t>avoslovni dan s pričetkom ob 7.35. Končal se je ob 13.</w:t>
      </w:r>
      <w:r w:rsidRPr="005A6586">
        <w:rPr>
          <w:rFonts w:ascii="Times New Roman" w:hAnsi="Times New Roman" w:cs="Times New Roman"/>
          <w:sz w:val="24"/>
          <w:szCs w:val="24"/>
        </w:rPr>
        <w:t>15. Koliko časa  je trajal naravoslovni dan?</w:t>
      </w:r>
      <w:r w:rsidR="00A356A4" w:rsidRPr="005A658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5A6586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b) Avto</w:t>
      </w:r>
      <w:r w:rsidR="005455A5">
        <w:rPr>
          <w:rFonts w:ascii="Times New Roman" w:hAnsi="Times New Roman" w:cs="Times New Roman"/>
          <w:sz w:val="24"/>
          <w:szCs w:val="24"/>
        </w:rPr>
        <w:t>bus je v Celje pripeljal ob 11.</w:t>
      </w:r>
      <w:r w:rsidRPr="005A6586">
        <w:rPr>
          <w:rFonts w:ascii="Times New Roman" w:hAnsi="Times New Roman" w:cs="Times New Roman"/>
          <w:sz w:val="24"/>
          <w:szCs w:val="24"/>
        </w:rPr>
        <w:t>30. Ob kateri uri je odpeljal iz Ljubljane, č</w:t>
      </w:r>
      <w:r w:rsidR="005455A5">
        <w:rPr>
          <w:rFonts w:ascii="Times New Roman" w:hAnsi="Times New Roman" w:cs="Times New Roman"/>
          <w:sz w:val="24"/>
          <w:szCs w:val="24"/>
        </w:rPr>
        <w:t>e je do Celja vozil 1 h 32</w:t>
      </w:r>
      <w:r w:rsidRPr="005A6586">
        <w:rPr>
          <w:rFonts w:ascii="Times New Roman" w:hAnsi="Times New Roman" w:cs="Times New Roman"/>
          <w:sz w:val="24"/>
          <w:szCs w:val="24"/>
        </w:rPr>
        <w:t xml:space="preserve"> min? </w:t>
      </w:r>
    </w:p>
    <w:p w:rsidR="00594E02" w:rsidRPr="005A6586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455A5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37037A" w:rsidRPr="005A6586" w:rsidRDefault="00594E02" w:rsidP="005455A5">
      <w:pPr>
        <w:tabs>
          <w:tab w:val="left" w:leader="underscore" w:pos="878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c) 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Koliko minut pouka bi imeli od ponedeljka do petka, če bi imeli vsak dan 4 šolske ure  brez   </w:t>
      </w:r>
    </w:p>
    <w:p w:rsidR="00594E02" w:rsidRPr="005A6586" w:rsidRDefault="005455A5" w:rsidP="005455A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odmorov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37037A" w:rsidRDefault="0037037A" w:rsidP="005455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455A5" w:rsidRDefault="0037037A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č) </w:t>
      </w:r>
      <w:r w:rsidR="00594E02" w:rsidRPr="005A6586">
        <w:rPr>
          <w:rFonts w:ascii="Times New Roman" w:hAnsi="Times New Roman" w:cs="Times New Roman"/>
          <w:sz w:val="24"/>
          <w:szCs w:val="24"/>
        </w:rPr>
        <w:t xml:space="preserve"> Miha ima 11 let, 8 mesecev in 12 dni. Tim je za 3 leta 7 mesecev in 5 dni mlajši. Koliko je star Tim?</w:t>
      </w:r>
    </w:p>
    <w:p w:rsidR="00594E02" w:rsidRDefault="00594E02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5455A5" w:rsidRPr="005A6586" w:rsidRDefault="005455A5">
      <w:pPr>
        <w:rPr>
          <w:rFonts w:ascii="Times New Roman" w:hAnsi="Times New Roman" w:cs="Times New Roman"/>
          <w:sz w:val="24"/>
          <w:szCs w:val="24"/>
        </w:rPr>
      </w:pPr>
    </w:p>
    <w:p w:rsidR="00594E02" w:rsidRPr="005A6586" w:rsidRDefault="00594E02" w:rsidP="005455A5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 w:rsidR="005455A5">
        <w:rPr>
          <w:rFonts w:ascii="Times New Roman" w:hAnsi="Times New Roman" w:cs="Times New Roman"/>
          <w:sz w:val="24"/>
          <w:szCs w:val="24"/>
        </w:rPr>
        <w:tab/>
      </w:r>
    </w:p>
    <w:p w:rsidR="0037037A" w:rsidRPr="005A6586" w:rsidRDefault="00545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37037A" w:rsidRPr="005A6586">
        <w:rPr>
          <w:rFonts w:ascii="Times New Roman" w:hAnsi="Times New Roman" w:cs="Times New Roman"/>
          <w:sz w:val="24"/>
          <w:szCs w:val="24"/>
        </w:rPr>
        <w:t xml:space="preserve">. Izpolni preglednici. </w:t>
      </w: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1522"/>
        <w:gridCol w:w="1502"/>
        <w:gridCol w:w="1506"/>
        <w:gridCol w:w="1512"/>
        <w:gridCol w:w="1510"/>
        <w:gridCol w:w="1510"/>
      </w:tblGrid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 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2 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440 min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60 min</w:t>
            </w: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36 000 s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7037A" w:rsidRPr="005A6586" w:rsidRDefault="0037037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1521"/>
        <w:gridCol w:w="1509"/>
        <w:gridCol w:w="1506"/>
        <w:gridCol w:w="1509"/>
        <w:gridCol w:w="1510"/>
        <w:gridCol w:w="1507"/>
      </w:tblGrid>
      <w:tr w:rsidR="0037037A" w:rsidRPr="005A6586" w:rsidTr="005455A5"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6pt" o:ole="">
                  <v:imagedata r:id="rId5" o:title=""/>
                </v:shape>
                <o:OLEObject Type="Embed" ProgID="Equation.DSMT4" ShapeID="_x0000_i1025" DrawAspect="Content" ObjectID="_1673792034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0.6pt" o:ole="">
                  <v:imagedata r:id="rId7" o:title=""/>
                </v:shape>
                <o:OLEObject Type="Embed" ProgID="Equation.DSMT4" ShapeID="_x0000_i1026" DrawAspect="Content" ObjectID="_1673792035" r:id="rId8"/>
              </w:objec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5455A5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0.6pt" o:ole="">
                  <v:imagedata r:id="rId9" o:title=""/>
                </v:shape>
                <o:OLEObject Type="Embed" ProgID="Equation.DSMT4" ShapeID="_x0000_i1027" DrawAspect="Content" ObjectID="_1673792036" r:id="rId10"/>
              </w:object>
            </w:r>
            <w:r w:rsidR="0037037A" w:rsidRPr="005A6586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6 min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037A" w:rsidRPr="005A6586" w:rsidTr="005455A5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00 s</w:t>
            </w:r>
          </w:p>
        </w:tc>
        <w:tc>
          <w:tcPr>
            <w:tcW w:w="1536" w:type="dxa"/>
            <w:vAlign w:val="center"/>
          </w:tcPr>
          <w:p w:rsidR="0037037A" w:rsidRPr="005A6586" w:rsidRDefault="0037037A" w:rsidP="00545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7037A" w:rsidRPr="005A6586" w:rsidRDefault="0037037A" w:rsidP="0037037A">
      <w:pPr>
        <w:rPr>
          <w:rFonts w:ascii="Times New Roman" w:hAnsi="Times New Roman" w:cs="Times New Roman"/>
          <w:sz w:val="24"/>
          <w:szCs w:val="24"/>
        </w:rPr>
      </w:pPr>
    </w:p>
    <w:sectPr w:rsidR="0037037A" w:rsidRPr="005A6586" w:rsidSect="005455A5">
      <w:type w:val="continuous"/>
      <w:pgSz w:w="11906" w:h="16838"/>
      <w:pgMar w:top="426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56A4"/>
    <w:rsid w:val="0037037A"/>
    <w:rsid w:val="005455A5"/>
    <w:rsid w:val="00594E02"/>
    <w:rsid w:val="005A6586"/>
    <w:rsid w:val="005B159A"/>
    <w:rsid w:val="00694C37"/>
    <w:rsid w:val="00A15C94"/>
    <w:rsid w:val="00A356A4"/>
    <w:rsid w:val="00AE7655"/>
    <w:rsid w:val="00B246C4"/>
    <w:rsid w:val="00B27913"/>
    <w:rsid w:val="00B86686"/>
    <w:rsid w:val="00DD7E29"/>
    <w:rsid w:val="00F9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EBE2A6E"/>
  <w15:docId w15:val="{C541F49F-F7A5-4559-8C8B-18C2FF2D86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59"/>
    <w:rsid w:val="003703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3703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37037A"/>
    <w:rPr>
      <w:rFonts w:ascii="Tahoma" w:hAnsi="Tahoma" w:cs="Tahoma"/>
      <w:sz w:val="16"/>
      <w:szCs w:val="16"/>
    </w:rPr>
  </w:style>
  <w:style w:type="character" w:styleId="Pripombasklic">
    <w:name w:val="annotation reference"/>
    <w:basedOn w:val="Privzetapisavaodstavka"/>
    <w:uiPriority w:val="99"/>
    <w:semiHidden/>
    <w:unhideWhenUsed/>
    <w:rsid w:val="00A15C94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semiHidden/>
    <w:unhideWhenUsed/>
    <w:rsid w:val="00A15C94"/>
    <w:pPr>
      <w:spacing w:line="240" w:lineRule="auto"/>
    </w:pPr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semiHidden/>
    <w:rsid w:val="00A15C94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link w:val="ZadevapripombeZnak"/>
    <w:uiPriority w:val="99"/>
    <w:semiHidden/>
    <w:unhideWhenUsed/>
    <w:rsid w:val="00A15C94"/>
    <w:rPr>
      <w:b/>
      <w:bCs/>
    </w:rPr>
  </w:style>
  <w:style w:type="character" w:customStyle="1" w:styleId="ZadevapripombeZnak">
    <w:name w:val="Zadeva pripombe Znak"/>
    <w:basedOn w:val="PripombabesediloZnak"/>
    <w:link w:val="Zadevapripombe"/>
    <w:uiPriority w:val="99"/>
    <w:semiHidden/>
    <w:rsid w:val="00A15C94"/>
    <w:rPr>
      <w:b/>
      <w:bCs/>
      <w:sz w:val="20"/>
      <w:szCs w:val="20"/>
    </w:rPr>
  </w:style>
  <w:style w:type="paragraph" w:styleId="Odstavekseznama">
    <w:name w:val="List Paragraph"/>
    <w:basedOn w:val="Navaden"/>
    <w:uiPriority w:val="34"/>
    <w:qFormat/>
    <w:rsid w:val="00B866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4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deja</dc:creator>
  <cp:lastModifiedBy>Nadja Černetič</cp:lastModifiedBy>
  <cp:revision>2</cp:revision>
  <dcterms:created xsi:type="dcterms:W3CDTF">2021-02-02T16:27:00Z</dcterms:created>
  <dcterms:modified xsi:type="dcterms:W3CDTF">2021-02-02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